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pPr w:leftFromText="180" w:rightFromText="180" w:vertAnchor="text" w:horzAnchor="margin" w:tblpY="-510"/>
        <w:tblW w:w="10205" w:type="dxa"/>
        <w:tblLook w:val="04A0" w:firstRow="1" w:lastRow="0" w:firstColumn="1" w:lastColumn="0" w:noHBand="0" w:noVBand="1"/>
      </w:tblPr>
      <w:tblGrid>
        <w:gridCol w:w="1250"/>
        <w:gridCol w:w="8955"/>
      </w:tblGrid>
      <w:tr w:rsidR="00671CAE" w:rsidRPr="00671CAE" w14:paraId="071AF772" w14:textId="77777777" w:rsidTr="00AC233E">
        <w:trPr>
          <w:trHeight w:val="486"/>
        </w:trPr>
        <w:tc>
          <w:tcPr>
            <w:tcW w:w="1250" w:type="dxa"/>
            <w:vAlign w:val="center"/>
          </w:tcPr>
          <w:p w14:paraId="27868811" w14:textId="77777777" w:rsidR="00671CAE" w:rsidRPr="00671CAE" w:rsidRDefault="00671CAE" w:rsidP="00671C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671CAE">
              <w:rPr>
                <w:rFonts w:ascii="Times New Roman" w:hAnsi="Times New Roman" w:cs="Times New Roman"/>
                <w:b/>
                <w:sz w:val="24"/>
              </w:rPr>
              <w:t xml:space="preserve">ÔN TẬP </w:t>
            </w:r>
          </w:p>
        </w:tc>
        <w:tc>
          <w:tcPr>
            <w:tcW w:w="8955" w:type="dxa"/>
            <w:vAlign w:val="center"/>
          </w:tcPr>
          <w:p w14:paraId="6F1EAE8B" w14:textId="5AF099DD" w:rsidR="00671CAE" w:rsidRPr="00671CAE" w:rsidRDefault="00671CAE" w:rsidP="00671CA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lang w:val="en-US"/>
              </w:rPr>
            </w:pPr>
            <w:r w:rsidRPr="00671CAE">
              <w:rPr>
                <w:rFonts w:ascii="Times New Roman" w:hAnsi="Times New Roman" w:cs="Times New Roman"/>
                <w:b/>
                <w:sz w:val="24"/>
              </w:rPr>
              <w:t>ĐỊNH LUẬT BẢO TOÀN ĐỘNG LƯỢNG</w:t>
            </w:r>
            <w:r>
              <w:rPr>
                <w:rFonts w:ascii="Times New Roman" w:hAnsi="Times New Roman" w:cs="Times New Roman"/>
                <w:b/>
                <w:sz w:val="24"/>
                <w:lang w:val="en-US"/>
              </w:rPr>
              <w:t xml:space="preserve"> – (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lang w:val="en-US"/>
              </w:rPr>
              <w:t>tiếp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lang w:val="en-US"/>
              </w:rPr>
              <w:t>theo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lang w:val="en-US"/>
              </w:rPr>
              <w:t>)</w:t>
            </w:r>
          </w:p>
        </w:tc>
      </w:tr>
    </w:tbl>
    <w:p w14:paraId="4732A69A" w14:textId="77777777" w:rsid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</w:p>
    <w:p w14:paraId="3A813D35" w14:textId="55AC1F1E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</w:t>
      </w:r>
      <w:bookmarkStart w:id="0" w:name="_GoBack"/>
      <w:bookmarkEnd w:id="0"/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1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ự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F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F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ầ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á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dụ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ù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o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gian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760" w:dyaOrig="360" w14:anchorId="7FAB06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pt" o:ole="">
            <v:imagedata r:id="rId4" o:title=""/>
          </v:shape>
          <o:OLEObject Type="Embed" ProgID="Equation.DSMT4" ShapeID="_x0000_i1025" DrawAspect="Content" ObjectID="_1644575774" r:id="rId5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iế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F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2F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eastAsia="vi-VN"/>
        </w:rPr>
        <w:object w:dxaOrig="1040" w:dyaOrig="360" w14:anchorId="5F2EC32C">
          <v:shape id="_x0000_i1026" type="#_x0000_t75" style="width:51.75pt;height:18pt" o:ole="">
            <v:imagedata r:id="rId6" o:title=""/>
          </v:shape>
          <o:OLEObject Type="Embed" ProgID="Equation.DSMT4" ShapeID="_x0000_i1026" DrawAspect="Content" ObjectID="_1644575775" r:id="rId7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ọ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400" w:dyaOrig="360" w14:anchorId="20025D82">
          <v:shape id="_x0000_i1027" type="#_x0000_t75" style="width:20.25pt;height:18pt" o:ole="">
            <v:imagedata r:id="rId8" o:title=""/>
          </v:shape>
          <o:OLEObject Type="Embed" ProgID="Equation.DSMT4" ShapeID="_x0000_i1027" DrawAspect="Content" ObjectID="_1644575776" r:id="rId9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420" w:dyaOrig="360" w14:anchorId="15C9F4A2">
          <v:shape id="_x0000_i1028" type="#_x0000_t75" style="width:21pt;height:18pt" o:ole="">
            <v:imagedata r:id="rId10" o:title=""/>
          </v:shape>
          <o:OLEObject Type="Embed" ProgID="Equation.DSMT4" ShapeID="_x0000_i1028" DrawAspect="Content" ObjectID="_1644575777" r:id="rId11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ầ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iế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do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ự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gây ra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iểu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ứ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ú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</w:p>
    <w:p w14:paraId="0B15E20A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A.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359" w:dyaOrig="360" w14:anchorId="7FBAAB5C">
          <v:shape id="_x0000_i1029" type="#_x0000_t75" style="width:68.25pt;height:18pt" o:ole="">
            <v:imagedata r:id="rId12" o:title=""/>
          </v:shape>
          <o:OLEObject Type="Embed" ProgID="Equation.DSMT4" ShapeID="_x0000_i1029" DrawAspect="Content" ObjectID="_1644575778" r:id="rId13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B.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40" w:dyaOrig="360" w14:anchorId="374CF7B0">
          <v:shape id="_x0000_i1030" type="#_x0000_t75" style="width:57pt;height:18pt" o:ole="">
            <v:imagedata r:id="rId14" o:title=""/>
          </v:shape>
          <o:OLEObject Type="Embed" ProgID="Equation.DSMT4" ShapeID="_x0000_i1030" DrawAspect="Content" ObjectID="_1644575779" r:id="rId15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40" w:dyaOrig="360" w14:anchorId="1EC6D9CE">
          <v:shape id="_x0000_i1031" type="#_x0000_t75" style="width:57pt;height:18pt" o:ole="">
            <v:imagedata r:id="rId16" o:title=""/>
          </v:shape>
          <o:OLEObject Type="Embed" ProgID="Equation.DSMT4" ShapeID="_x0000_i1031" DrawAspect="Content" ObjectID="_1644575780" r:id="rId17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D.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140" w:dyaOrig="360" w14:anchorId="4D9E7686">
          <v:shape id="_x0000_i1032" type="#_x0000_t75" style="width:57pt;height:18pt" o:ole="">
            <v:imagedata r:id="rId18" o:title=""/>
          </v:shape>
          <o:OLEObject Type="Embed" ProgID="Equation.DSMT4" ShapeID="_x0000_i1032" DrawAspect="Content" ObjectID="_1644575781" r:id="rId19"/>
        </w:object>
      </w:r>
    </w:p>
    <w:p w14:paraId="618D4D8E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2: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ô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ô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500kg đ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uy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36km/h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ã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anh. Sau 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10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dừ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ạ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ự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ã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anh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</w:p>
    <w:p w14:paraId="04E53C12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</w:rPr>
        <w:tab/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 500 N.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 1500N.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5000N.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2500N.</w:t>
      </w:r>
    </w:p>
    <w:p w14:paraId="693E3F33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3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ỏ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ượ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é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ẳ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ừ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iể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M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r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ặ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ấ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ớ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a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ầu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m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ỏ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qu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ọ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á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ấy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g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 m/s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ao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ự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đ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ượ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</w:p>
    <w:p w14:paraId="140B7E5E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80 m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B. </w:t>
      </w:r>
      <w:r w:rsidRPr="00671CA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40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60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D. </w:t>
      </w:r>
      <w:r w:rsidRPr="00671CA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20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.</w:t>
      </w:r>
    </w:p>
    <w:p w14:paraId="17FB92C6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4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m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1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=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3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uy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ớ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ầ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ư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ợ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3 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4 m/s,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é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ơ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ạo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hau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45°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ệ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</w:p>
    <w:p w14:paraId="293A795E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8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6,8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8,8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0,2kg.m/s.</w:t>
      </w:r>
    </w:p>
    <w:p w14:paraId="434ED0E8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5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m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100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ượ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é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g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ừ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ao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 =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 m so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ương ng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a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ầu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m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ỏ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qu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ứ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ả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khô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í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iế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ủ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ừ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ú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é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kh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ạ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ấ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iá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ị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</w:p>
    <w:p w14:paraId="41B1323E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499" w:dyaOrig="340" w14:anchorId="5335BF7B">
          <v:shape id="_x0000_i1033" type="#_x0000_t75" style="width:24.75pt;height:17.25pt" o:ole="">
            <v:imagedata r:id="rId20" o:title=""/>
          </v:shape>
          <o:OLEObject Type="Embed" ProgID="Equation.DSMT4" ShapeID="_x0000_i1033" DrawAspect="Content" ObjectID="_1644575782" r:id="rId21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C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4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position w:val="-8"/>
          <w:sz w:val="24"/>
          <w:szCs w:val="24"/>
          <w:lang w:val="vi-VN" w:eastAsia="vi-VN"/>
        </w:rPr>
        <w:object w:dxaOrig="480" w:dyaOrig="360" w14:anchorId="4FFFB27E">
          <v:shape id="_x0000_i1034" type="#_x0000_t75" style="width:24pt;height:18pt" o:ole="">
            <v:imagedata r:id="rId22" o:title=""/>
          </v:shape>
          <o:OLEObject Type="Embed" ProgID="Equation.DSMT4" ShapeID="_x0000_i1034" DrawAspect="Content" ObjectID="_1644575783" r:id="rId23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</w:t>
      </w:r>
    </w:p>
    <w:p w14:paraId="45E145D2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6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qu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ả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ang b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ẳ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xuố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dư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70 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ổ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à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ứ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ấ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8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ay theo phương ng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90 m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ứ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</w:p>
    <w:p w14:paraId="6E406633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32 m/s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123m/s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332m/s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131m/s </w:t>
      </w:r>
    </w:p>
    <w:p w14:paraId="379D955C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7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o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ệ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ư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xuồ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yên tr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ặ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ướ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ư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xuồ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0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Kh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ư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ảy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ừ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xuồ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ờ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5 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ô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iạ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r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hí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oà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ủ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xuồ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</w:p>
    <w:p w14:paraId="3377B461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 m/s;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,5 m/s;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,5 m/s;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3 m/s. </w:t>
      </w:r>
    </w:p>
    <w:p w14:paraId="124FAB6F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8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ư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m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60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ên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xe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oò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240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uyển</w:t>
      </w:r>
      <w:proofErr w:type="spellEnd"/>
    </w:p>
    <w:p w14:paraId="15706BA9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ườ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r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 m/s. Kh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ư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ảy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r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ỏ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xe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ề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hí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ướ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xe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4 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xe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xe kh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</w:p>
    <w:p w14:paraId="14DEFDED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,7 m/s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,2 m/s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0m/s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5m/s </w:t>
      </w:r>
    </w:p>
    <w:p w14:paraId="49C0242B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9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ư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m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60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ên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xe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oò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m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=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40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uyển</w:t>
      </w:r>
      <w:proofErr w:type="spellEnd"/>
    </w:p>
    <w:p w14:paraId="6B3872DD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không m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á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ườ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r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 m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ư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ảy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ề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hí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ướ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4 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xe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sau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ở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ạ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xe v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ớ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không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xe kh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ư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ở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ạ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</w:p>
    <w:p w14:paraId="6F9B820B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,7 m/s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,2 m/s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,0 m/s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0,8 m/s </w:t>
      </w:r>
    </w:p>
    <w:p w14:paraId="3BD8C048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0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ang b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ẳ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ứ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hí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ên v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ớ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0 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ổ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à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hau. Hai m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ả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uy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eo hai phươ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ều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ạo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ườ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ẳ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°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ãy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xá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ị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ỗ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ả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05554D5F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</w:pPr>
      <w:r w:rsidRPr="00671CAE">
        <w:rPr>
          <w:rFonts w:ascii="Times New Roman" w:eastAsia="Times New Roman" w:hAnsi="Times New Roman" w:cs="Times New Roman"/>
          <w:b/>
          <w:iCs/>
          <w:sz w:val="24"/>
          <w:szCs w:val="24"/>
          <w:lang w:eastAsia="vi-VN"/>
        </w:rPr>
        <w:tab/>
        <w:t>A.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200 m/s;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=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00 m/s;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300" w:dyaOrig="400" w14:anchorId="1F6F5954">
          <v:shape id="_x0000_i1035" type="#_x0000_t75" style="width:15pt;height:20.25pt" o:ole="">
            <v:imagedata r:id="rId24" o:title=""/>
          </v:shape>
          <o:OLEObject Type="Embed" ProgID="Equation.DSMT4" ShapeID="_x0000_i1035" DrawAspect="Content" ObjectID="_1644575784" r:id="rId25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ợp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ớ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279" w:dyaOrig="400" w14:anchorId="0DC29EEB">
          <v:shape id="_x0000_i1036" type="#_x0000_t75" style="width:14.25pt;height:20.25pt" o:ole="">
            <v:imagedata r:id="rId26" o:title=""/>
          </v:shape>
          <o:OLEObject Type="Embed" ProgID="Equation.DSMT4" ShapeID="_x0000_i1036" DrawAspect="Content" ObjectID="_1644575785" r:id="rId27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°.</w:t>
      </w:r>
    </w:p>
    <w:p w14:paraId="3485E65E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= 400 m/s;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400 m/s;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300" w:dyaOrig="400" w14:anchorId="7E576812">
          <v:shape id="_x0000_i1037" type="#_x0000_t75" style="width:15pt;height:20.25pt" o:ole="">
            <v:imagedata r:id="rId24" o:title=""/>
          </v:shape>
          <o:OLEObject Type="Embed" ProgID="Equation.DSMT4" ShapeID="_x0000_i1037" DrawAspect="Content" ObjectID="_1644575786" r:id="rId28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ợ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 v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ớ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279" w:dyaOrig="400" w14:anchorId="7A407E69">
          <v:shape id="_x0000_i1038" type="#_x0000_t75" style="width:14.25pt;height:20.25pt" o:ole="">
            <v:imagedata r:id="rId26" o:title=""/>
          </v:shape>
          <o:OLEObject Type="Embed" ProgID="Equation.DSMT4" ShapeID="_x0000_i1038" DrawAspect="Content" ObjectID="_1644575787" r:id="rId29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20°.</w:t>
      </w:r>
    </w:p>
    <w:p w14:paraId="0FE3681D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ab/>
        <w:t xml:space="preserve">C.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0 m/s;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200 m/s;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300" w:dyaOrig="400" w14:anchorId="173E765C">
          <v:shape id="_x0000_i1039" type="#_x0000_t75" style="width:15pt;height:20.25pt" o:ole="">
            <v:imagedata r:id="rId24" o:title=""/>
          </v:shape>
          <o:OLEObject Type="Embed" ProgID="Equation.DSMT4" ShapeID="_x0000_i1039" DrawAspect="Content" ObjectID="_1644575788" r:id="rId30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ợp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279" w:dyaOrig="400" w14:anchorId="524F76C5">
          <v:shape id="_x0000_i1040" type="#_x0000_t75" style="width:14.25pt;height:20.25pt" o:ole="">
            <v:imagedata r:id="rId26" o:title=""/>
          </v:shape>
          <o:OLEObject Type="Embed" ProgID="Equation.DSMT4" ShapeID="_x0000_i1040" DrawAspect="Content" ObjectID="_1644575789" r:id="rId31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°.</w:t>
      </w:r>
    </w:p>
    <w:p w14:paraId="221DCA59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0 m/s;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0 m/s;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300" w:dyaOrig="400" w14:anchorId="4D8C4B1E">
          <v:shape id="_x0000_i1041" type="#_x0000_t75" style="width:15pt;height:20.25pt" o:ole="">
            <v:imagedata r:id="rId24" o:title=""/>
          </v:shape>
          <o:OLEObject Type="Embed" ProgID="Equation.DSMT4" ShapeID="_x0000_i1041" DrawAspect="Content" ObjectID="_1644575790" r:id="rId32"/>
        </w:objec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ợp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position w:val="-12"/>
          <w:sz w:val="24"/>
          <w:szCs w:val="24"/>
          <w:lang w:val="vi-VN" w:eastAsia="vi-VN"/>
        </w:rPr>
        <w:object w:dxaOrig="279" w:dyaOrig="400" w14:anchorId="1A2A98CA">
          <v:shape id="_x0000_i1042" type="#_x0000_t75" style="width:14.25pt;height:20.25pt" o:ole="">
            <v:imagedata r:id="rId26" o:title=""/>
          </v:shape>
          <o:OLEObject Type="Embed" ProgID="Equation.DSMT4" ShapeID="_x0000_i1042" DrawAspect="Content" ObjectID="_1644575791" r:id="rId33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20°.</w:t>
      </w:r>
    </w:p>
    <w:p w14:paraId="6BE87971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1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ầ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= 2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;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m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3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uyể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á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 xml:space="preserve">1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= 2 m/s,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4 m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iế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vector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uô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hau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ổ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ệ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</w:p>
    <w:p w14:paraId="5087DE55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lastRenderedPageBreak/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6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60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40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2,65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</w:t>
      </w:r>
    </w:p>
    <w:p w14:paraId="07694D81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2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 = 5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ang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bay theo phương ng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position w:val="-8"/>
          <w:sz w:val="24"/>
          <w:szCs w:val="24"/>
          <w:lang w:val="vi-VN" w:eastAsia="vi-VN"/>
        </w:rPr>
        <w:object w:dxaOrig="1100" w:dyaOrig="360" w14:anchorId="6F343D85">
          <v:shape id="_x0000_i1043" type="#_x0000_t75" style="width:54.75pt;height:18pt" o:ole="">
            <v:imagedata r:id="rId34" o:title=""/>
          </v:shape>
          <o:OLEObject Type="Embed" ProgID="Equation.DSMT4" ShapeID="_x0000_i1043" DrawAspect="Content" ObjectID="_1644575792" r:id="rId35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ổ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à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 m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ả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ứ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ấ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m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= 2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ẳ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xuố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= 500m/s,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ò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ứ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b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ợp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ương ng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</w:p>
    <w:p w14:paraId="6DCF138B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30°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45°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60°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37°</w:t>
      </w:r>
    </w:p>
    <w:p w14:paraId="3C2DB8DA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3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0,5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ượ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không m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á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tr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ê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ặ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p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ẳ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g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5 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ế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ạ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ào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ứ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ườ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ẳ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eo phương vuô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ườ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Sau v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ạ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ượ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ở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ạ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ươ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ũ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 m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gian tươ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á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0,2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ự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F do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ườ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á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dụ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</w:p>
    <w:p w14:paraId="411958B0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1750N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7,5 N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 xml:space="preserve"> 175N</w:t>
      </w:r>
      <w:r w:rsidRPr="00671CAE">
        <w:rPr>
          <w:rFonts w:ascii="Times New Roman" w:eastAsia="Times New Roman" w:hAnsi="Times New Roman" w:cs="Times New Roman"/>
          <w:sz w:val="24"/>
          <w:szCs w:val="24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1,75N</w:t>
      </w:r>
    </w:p>
    <w:p w14:paraId="046C3B72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4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o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ệ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hau </w:t>
      </w:r>
      <w:r w:rsidRPr="00671CAE">
        <w:rPr>
          <w:rFonts w:ascii="Times New Roman" w:eastAsia="Times New Roman" w:hAnsi="Times New Roman" w:cs="Times New Roman"/>
          <w:bCs/>
          <w:iCs/>
          <w:sz w:val="24"/>
          <w:szCs w:val="24"/>
          <w:lang w:val="vi-VN" w:eastAsia="vi-VN"/>
        </w:rPr>
        <w:t>m</w:t>
      </w:r>
      <w:r w:rsidRPr="00671CAE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bCs/>
          <w:iCs/>
          <w:sz w:val="24"/>
          <w:szCs w:val="24"/>
          <w:lang w:eastAsia="vi-VN"/>
        </w:rPr>
        <w:t xml:space="preserve"> = </w:t>
      </w:r>
      <w:r w:rsidRPr="00671CAE">
        <w:rPr>
          <w:rFonts w:ascii="Times New Roman" w:eastAsia="Times New Roman" w:hAnsi="Times New Roman" w:cs="Times New Roman"/>
          <w:bCs/>
          <w:iCs/>
          <w:sz w:val="24"/>
          <w:szCs w:val="24"/>
          <w:lang w:val="vi-VN" w:eastAsia="vi-VN"/>
        </w:rPr>
        <w:t>m</w:t>
      </w:r>
      <w:r w:rsidRPr="00671CAE">
        <w:rPr>
          <w:rFonts w:ascii="Times New Roman" w:eastAsia="Times New Roman" w:hAnsi="Times New Roman" w:cs="Times New Roman"/>
          <w:bCs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bCs/>
          <w:iCs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=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1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(1)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/s,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(2)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/s. Khi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ectơ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ợp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hau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°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ổ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ệ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</w:p>
    <w:p w14:paraId="47314048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,65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6,5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28,9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,89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</w:p>
    <w:p w14:paraId="477BE904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5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đ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 = 10g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đang b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100m/s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ì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ặp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ứ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ư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ờ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. Sau khi xuy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ê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 qu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ứ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ườ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ò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ạ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20m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ờ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gian xuy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ủ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ườ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</w:p>
    <w:p w14:paraId="77A716A4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0,02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ự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ả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u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ì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ứ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ườ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ên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ằ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</w:t>
      </w:r>
      <w:proofErr w:type="spellEnd"/>
    </w:p>
    <w:p w14:paraId="601C89C3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40N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50N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500N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400N.</w:t>
      </w:r>
    </w:p>
    <w:p w14:paraId="41DDE52B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Câu 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36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ẩ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u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ú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đ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y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ắ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r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eo phương ng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0 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0 m/s. Khi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oá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r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ỏ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ò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ú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iậ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ù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ú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,2 m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iá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ị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</w:p>
    <w:p w14:paraId="78AD689A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6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5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>.</w:t>
      </w:r>
      <w:r w:rsidRPr="00671CA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4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2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2F92CED0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7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ẩ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u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ú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á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ặ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 = 0,5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ấ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yên,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ò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ú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ướ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ợp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ương nga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°,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ắ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r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m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1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pacing w:val="10"/>
          <w:sz w:val="24"/>
          <w:szCs w:val="24"/>
          <w:lang w:eastAsia="vi-VN"/>
        </w:rPr>
        <w:t>v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500 m/s so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ấ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dọ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eo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ò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ú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ỏ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qua ma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á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iá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ị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240" w:dyaOrig="220" w14:anchorId="422903BD">
          <v:shape id="_x0000_i1044" type="#_x0000_t75" style="width:12pt;height:11.25pt" o:ole="">
            <v:imagedata r:id="rId36" o:title=""/>
          </v:shape>
          <o:OLEObject Type="Embed" ProgID="Equation.DSMT4" ShapeID="_x0000_i1044" DrawAspect="Content" ObjectID="_1644575793" r:id="rId37"/>
        </w:objec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</w:p>
    <w:p w14:paraId="2E14C693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°.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30°.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45°.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75°.</w:t>
      </w:r>
    </w:p>
    <w:p w14:paraId="6E12B40A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8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m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ang b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100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ổ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à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ố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hau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ươ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120m/s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/s,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ạo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ở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é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ơ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m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ả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à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90°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iá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ị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</w:p>
    <w:p w14:paraId="5E91DE24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50 m/s.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80m/s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160 m/s.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 m/s. </w:t>
      </w:r>
    </w:p>
    <w:p w14:paraId="1D03E452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9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p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(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/s) đang b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ẳ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ên 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>tr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ê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ổ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à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ứ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ấ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p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ợp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ươ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ẳ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30°;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ứ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p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=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2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iá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ị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ấ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</w:p>
    <w:p w14:paraId="395ADE14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42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4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Pr="00671CAE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48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36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</w:p>
    <w:p w14:paraId="6E067942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40: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ạ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p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(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/s) đang bay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ẳ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ên trên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ì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ổ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à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ứ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ấ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p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ợp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ới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ương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ẳ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ứ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óc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°;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ảnh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ứ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ai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ó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ượng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p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671CA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=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2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/s.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iá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ị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ớn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hất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ủa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(p + p</w:t>
      </w:r>
      <w:r w:rsidRPr="00671CAE">
        <w:rPr>
          <w:rFonts w:ascii="Times New Roman" w:eastAsia="Times New Roman" w:hAnsi="Times New Roman" w:cs="Times New Roman"/>
          <w:sz w:val="24"/>
          <w:szCs w:val="24"/>
          <w:vertAlign w:val="subscript"/>
          <w:lang w:eastAsia="vi-VN"/>
        </w:rPr>
        <w:t>1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)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ằng</w:t>
      </w:r>
      <w:proofErr w:type="spellEnd"/>
    </w:p>
    <w:p w14:paraId="0966CA92" w14:textId="77777777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42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4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48 </w:t>
      </w:r>
      <w:proofErr w:type="spellStart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g.m</w:t>
      </w:r>
      <w:proofErr w:type="spellEnd"/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/s.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</w:t>
      </w:r>
      <w:r w:rsidRPr="00671CA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.</w:t>
      </w:r>
      <w:r w:rsidRPr="00671CA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671CA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36kg.m/s.</w:t>
      </w:r>
    </w:p>
    <w:p w14:paraId="13D15884" w14:textId="77777777" w:rsid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776049A" w14:textId="10792D73" w:rsidR="00671CAE" w:rsidRPr="00671CAE" w:rsidRDefault="00671CAE" w:rsidP="00671CAE">
      <w:pPr>
        <w:tabs>
          <w:tab w:val="left" w:pos="187"/>
          <w:tab w:val="left" w:pos="2707"/>
          <w:tab w:val="left" w:pos="5227"/>
          <w:tab w:val="left" w:pos="7747"/>
        </w:tabs>
        <w:spacing w:beforeLines="20" w:before="48" w:afterLines="20" w:after="48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71CAE">
        <w:rPr>
          <w:rFonts w:ascii="Times New Roman" w:eastAsia="Times New Roman" w:hAnsi="Times New Roman" w:cs="Times New Roman"/>
          <w:b/>
          <w:sz w:val="24"/>
          <w:szCs w:val="24"/>
        </w:rPr>
        <w:t>ĐÁP ÁN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50"/>
        <w:gridCol w:w="845"/>
        <w:gridCol w:w="850"/>
        <w:gridCol w:w="845"/>
        <w:gridCol w:w="850"/>
        <w:gridCol w:w="845"/>
        <w:gridCol w:w="845"/>
        <w:gridCol w:w="840"/>
        <w:gridCol w:w="850"/>
        <w:gridCol w:w="854"/>
      </w:tblGrid>
      <w:tr w:rsidR="00671CAE" w:rsidRPr="00671CAE" w14:paraId="1171143C" w14:textId="77777777" w:rsidTr="00AC233E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59"/>
          <w:jc w:val="center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1E2AD2EF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1.A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6BEAD8DD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2.A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2B8E7F69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3.D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14BAB2FE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4.B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9717790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5.A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104BF7A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6. D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E32A84D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7.C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586F6AE9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8.C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14:paraId="45655DC9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29.D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14:paraId="5CCBCC7F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0.B</w:t>
            </w:r>
          </w:p>
        </w:tc>
      </w:tr>
      <w:tr w:rsidR="00671CAE" w:rsidRPr="00671CAE" w14:paraId="48AB0DDD" w14:textId="77777777" w:rsidTr="00AC233E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8"/>
          <w:jc w:val="center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3A21EB15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1.D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24461B1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2.A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54648DB4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3.B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309D1A64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4.A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160A4CAA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5.A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242BE389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6.B</w:t>
            </w:r>
          </w:p>
        </w:tc>
        <w:tc>
          <w:tcPr>
            <w:tcW w:w="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42C4C713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7.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1216089C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8.C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14:paraId="725500F1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39.B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120733" w14:textId="77777777" w:rsidR="00671CAE" w:rsidRPr="00671CAE" w:rsidRDefault="00671CAE" w:rsidP="00671CAE">
            <w:pPr>
              <w:tabs>
                <w:tab w:val="left" w:pos="187"/>
                <w:tab w:val="left" w:pos="2707"/>
                <w:tab w:val="left" w:pos="5227"/>
                <w:tab w:val="left" w:pos="7747"/>
              </w:tabs>
              <w:spacing w:beforeLines="20" w:before="48" w:afterLines="20" w:after="48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71CAE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 w:eastAsia="vi-VN"/>
              </w:rPr>
              <w:t>40.B</w:t>
            </w:r>
          </w:p>
        </w:tc>
      </w:tr>
    </w:tbl>
    <w:p w14:paraId="738055DB" w14:textId="77777777" w:rsidR="007618F0" w:rsidRDefault="007618F0" w:rsidP="00671CAE"/>
    <w:sectPr w:rsidR="007618F0" w:rsidSect="00B12E7E">
      <w:type w:val="nextColumn"/>
      <w:pgSz w:w="11906" w:h="16838" w:code="9"/>
      <w:pgMar w:top="567" w:right="567" w:bottom="567" w:left="680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1CAE"/>
    <w:rsid w:val="00150106"/>
    <w:rsid w:val="004433C0"/>
    <w:rsid w:val="005E65DA"/>
    <w:rsid w:val="00671CAE"/>
    <w:rsid w:val="007618F0"/>
    <w:rsid w:val="009B2CEB"/>
    <w:rsid w:val="00B12E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A9B36C"/>
  <w15:chartTrackingRefBased/>
  <w15:docId w15:val="{AA50BCE5-CF95-489D-A2A8-448AC610F7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618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71CAE"/>
    <w:pPr>
      <w:spacing w:after="0" w:line="240" w:lineRule="auto"/>
    </w:pPr>
    <w:rPr>
      <w:rFonts w:eastAsiaTheme="minorEastAsia"/>
      <w:lang w:val="vi-VN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938</Words>
  <Characters>5348</Characters>
  <Application>Microsoft Office Word</Application>
  <DocSecurity>0</DocSecurity>
  <Lines>44</Lines>
  <Paragraphs>12</Paragraphs>
  <ScaleCrop>false</ScaleCrop>
  <Company/>
  <LinksUpToDate>false</LinksUpToDate>
  <CharactersWithSpaces>6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ắm nguyễn</dc:creator>
  <cp:keywords/>
  <dc:description/>
  <cp:lastModifiedBy>thắm nguyễn</cp:lastModifiedBy>
  <cp:revision>1</cp:revision>
  <dcterms:created xsi:type="dcterms:W3CDTF">2020-03-01T06:43:00Z</dcterms:created>
  <dcterms:modified xsi:type="dcterms:W3CDTF">2020-03-01T06:48:00Z</dcterms:modified>
</cp:coreProperties>
</file>